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7BB778" w14:textId="77777777" w:rsidR="00D24037" w:rsidRDefault="00D24037" w:rsidP="00D24037">
      <w:pPr>
        <w:spacing w:after="0"/>
        <w:jc w:val="right"/>
      </w:pPr>
      <w:bookmarkStart w:id="0" w:name="_GoBack"/>
      <w:bookmarkEnd w:id="0"/>
      <w:r>
        <w:t>Name__________________________________</w:t>
      </w:r>
    </w:p>
    <w:p w14:paraId="1B7BB779" w14:textId="77777777" w:rsidR="00D24037" w:rsidRPr="00C76E06" w:rsidRDefault="00192BA5" w:rsidP="00192BA5">
      <w:pPr>
        <w:spacing w:after="0"/>
        <w:rPr>
          <w:sz w:val="32"/>
          <w:szCs w:val="32"/>
        </w:rPr>
      </w:pPr>
      <w:r w:rsidRPr="00C76E06">
        <w:rPr>
          <w:sz w:val="32"/>
          <w:szCs w:val="32"/>
        </w:rPr>
        <w:t>Circles</w:t>
      </w:r>
      <w:r w:rsidR="000A187B" w:rsidRPr="00C76E06">
        <w:rPr>
          <w:sz w:val="32"/>
          <w:szCs w:val="32"/>
        </w:rPr>
        <w:t xml:space="preserve"> Theorems</w:t>
      </w:r>
    </w:p>
    <w:p w14:paraId="1B7BB77A" w14:textId="77777777" w:rsidR="00D24037" w:rsidRDefault="002B6DA7" w:rsidP="00D24037">
      <w:pPr>
        <w:spacing w:after="0"/>
        <w:jc w:val="right"/>
      </w:pPr>
      <w:r>
        <w:t>December 2, 2016</w:t>
      </w:r>
    </w:p>
    <w:p w14:paraId="1B7BB77B" w14:textId="77777777" w:rsidR="00D24037" w:rsidRDefault="00D24037" w:rsidP="00D24037">
      <w:pPr>
        <w:spacing w:after="0"/>
      </w:pPr>
      <w:r>
        <w:t>Find the measure of each angle or arc.</w:t>
      </w:r>
      <w:r w:rsidR="00C76E06"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D24037" w14:paraId="1B7BB78A" w14:textId="77777777" w:rsidTr="000A187B">
        <w:trPr>
          <w:trHeight w:val="2448"/>
        </w:trPr>
        <w:tc>
          <w:tcPr>
            <w:tcW w:w="3596" w:type="dxa"/>
          </w:tcPr>
          <w:p w14:paraId="1B7BB77C" w14:textId="77777777" w:rsidR="00796DC9" w:rsidRDefault="00796DC9" w:rsidP="00796DC9">
            <w:r w:rsidRPr="00D24037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1B7BB7C2" wp14:editId="1B7BB7C3">
                  <wp:simplePos x="0" y="0"/>
                  <wp:positionH relativeFrom="column">
                    <wp:posOffset>1147445</wp:posOffset>
                  </wp:positionH>
                  <wp:positionV relativeFrom="paragraph">
                    <wp:posOffset>0</wp:posOffset>
                  </wp:positionV>
                  <wp:extent cx="1013460" cy="1030605"/>
                  <wp:effectExtent l="0" t="0" r="0" b="0"/>
                  <wp:wrapTight wrapText="bothSides">
                    <wp:wrapPolygon edited="0">
                      <wp:start x="12586" y="399"/>
                      <wp:lineTo x="7714" y="3194"/>
                      <wp:lineTo x="2842" y="6787"/>
                      <wp:lineTo x="406" y="12776"/>
                      <wp:lineTo x="406" y="13974"/>
                      <wp:lineTo x="2030" y="13974"/>
                      <wp:lineTo x="2030" y="15970"/>
                      <wp:lineTo x="8120" y="20362"/>
                      <wp:lineTo x="10556" y="21161"/>
                      <wp:lineTo x="12180" y="21161"/>
                      <wp:lineTo x="18271" y="20362"/>
                      <wp:lineTo x="20707" y="18366"/>
                      <wp:lineTo x="20707" y="11179"/>
                      <wp:lineTo x="19895" y="7586"/>
                      <wp:lineTo x="14617" y="399"/>
                      <wp:lineTo x="12586" y="399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1030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1.  </w:t>
            </w:r>
            <w:r w:rsidRPr="00B01842">
              <w:rPr>
                <w:position w:val="-6"/>
              </w:rPr>
              <w:object w:dxaOrig="1300" w:dyaOrig="279" w14:anchorId="1B7BB7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14.5pt" o:ole="">
                  <v:imagedata r:id="rId5" o:title=""/>
                </v:shape>
                <o:OLEObject Type="Embed" ProgID="Equation.DSMT4" ShapeID="_x0000_i1025" DrawAspect="Content" ObjectID="_1576477212" r:id="rId6"/>
              </w:object>
            </w:r>
            <w:r>
              <w:t xml:space="preserve">        </w:t>
            </w:r>
          </w:p>
          <w:p w14:paraId="1B7BB77D" w14:textId="77777777" w:rsidR="00796DC9" w:rsidRDefault="00796DC9" w:rsidP="00796DC9">
            <w:r w:rsidRPr="00B01842">
              <w:rPr>
                <w:position w:val="-4"/>
              </w:rPr>
              <w:object w:dxaOrig="580" w:dyaOrig="340" w14:anchorId="1B7BB7C5">
                <v:shape id="_x0000_i1026" type="#_x0000_t75" style="width:28.5pt;height:16.5pt" o:ole="">
                  <v:imagedata r:id="rId7" o:title=""/>
                </v:shape>
                <o:OLEObject Type="Embed" ProgID="Equation.DSMT4" ShapeID="_x0000_i1026" DrawAspect="Content" ObjectID="_1576477213" r:id="rId8"/>
              </w:object>
            </w:r>
            <w:r>
              <w:t xml:space="preserve">    ________</w:t>
            </w:r>
          </w:p>
          <w:p w14:paraId="1B7BB77E" w14:textId="77777777" w:rsidR="00796DC9" w:rsidRDefault="00796DC9" w:rsidP="00796DC9"/>
          <w:p w14:paraId="1B7BB77F" w14:textId="77777777" w:rsidR="00D24037" w:rsidRDefault="00796DC9" w:rsidP="00796DC9">
            <w:r w:rsidRPr="00B01842">
              <w:rPr>
                <w:position w:val="-6"/>
              </w:rPr>
              <w:object w:dxaOrig="900" w:dyaOrig="279" w14:anchorId="1B7BB7C6">
                <v:shape id="_x0000_i1027" type="#_x0000_t75" style="width:45.5pt;height:14pt" o:ole="">
                  <v:imagedata r:id="rId9" o:title=""/>
                </v:shape>
                <o:OLEObject Type="Embed" ProgID="Equation.DSMT4" ShapeID="_x0000_i1027" DrawAspect="Content" ObjectID="_1576477214" r:id="rId10"/>
              </w:object>
            </w:r>
            <w:r>
              <w:t xml:space="preserve"> ______</w:t>
            </w:r>
          </w:p>
          <w:p w14:paraId="1B7BB780" w14:textId="77777777" w:rsidR="00C76E06" w:rsidRDefault="00C76E06" w:rsidP="00796DC9"/>
          <w:p w14:paraId="1B7BB781" w14:textId="77777777" w:rsidR="00C76E06" w:rsidRDefault="00C76E06" w:rsidP="00C76E06">
            <w:pPr>
              <w:tabs>
                <w:tab w:val="right" w:pos="2126"/>
              </w:tabs>
            </w:pPr>
          </w:p>
        </w:tc>
        <w:tc>
          <w:tcPr>
            <w:tcW w:w="3597" w:type="dxa"/>
          </w:tcPr>
          <w:p w14:paraId="1B7BB782" w14:textId="77777777" w:rsidR="00796DC9" w:rsidRDefault="00D24037" w:rsidP="00796DC9">
            <w:r w:rsidRPr="00D24037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1B7BB7C7" wp14:editId="1B7BB7C8">
                  <wp:simplePos x="0" y="0"/>
                  <wp:positionH relativeFrom="column">
                    <wp:posOffset>1218565</wp:posOffset>
                  </wp:positionH>
                  <wp:positionV relativeFrom="paragraph">
                    <wp:posOffset>126365</wp:posOffset>
                  </wp:positionV>
                  <wp:extent cx="916940" cy="929640"/>
                  <wp:effectExtent l="0" t="0" r="0" b="0"/>
                  <wp:wrapTight wrapText="bothSides">
                    <wp:wrapPolygon edited="0">
                      <wp:start x="9424" y="0"/>
                      <wp:lineTo x="0" y="6639"/>
                      <wp:lineTo x="0" y="8410"/>
                      <wp:lineTo x="4039" y="15934"/>
                      <wp:lineTo x="13463" y="20361"/>
                      <wp:lineTo x="16604" y="20361"/>
                      <wp:lineTo x="19296" y="15049"/>
                      <wp:lineTo x="20643" y="7967"/>
                      <wp:lineTo x="21091" y="3098"/>
                      <wp:lineTo x="18848" y="885"/>
                      <wp:lineTo x="13463" y="0"/>
                      <wp:lineTo x="9424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6940" cy="929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96DC9">
              <w:t xml:space="preserve">2.  </w:t>
            </w:r>
            <w:r w:rsidR="00796DC9" w:rsidRPr="00B01842">
              <w:rPr>
                <w:position w:val="-6"/>
              </w:rPr>
              <w:object w:dxaOrig="1300" w:dyaOrig="279" w14:anchorId="1B7BB7C9">
                <v:shape id="_x0000_i1028" type="#_x0000_t75" style="width:64.5pt;height:14pt" o:ole="">
                  <v:imagedata r:id="rId12" o:title=""/>
                </v:shape>
                <o:OLEObject Type="Embed" ProgID="Equation.DSMT4" ShapeID="_x0000_i1028" DrawAspect="Content" ObjectID="_1576477215" r:id="rId13"/>
              </w:object>
            </w:r>
            <w:r w:rsidR="00796DC9">
              <w:t xml:space="preserve">        </w:t>
            </w:r>
          </w:p>
          <w:p w14:paraId="1B7BB783" w14:textId="77777777" w:rsidR="00796DC9" w:rsidRDefault="00796DC9" w:rsidP="00796DC9">
            <w:r w:rsidRPr="00B01842">
              <w:rPr>
                <w:position w:val="-4"/>
              </w:rPr>
              <w:object w:dxaOrig="580" w:dyaOrig="340" w14:anchorId="1B7BB7CA">
                <v:shape id="_x0000_i1029" type="#_x0000_t75" style="width:28.5pt;height:16.5pt" o:ole="">
                  <v:imagedata r:id="rId7" o:title=""/>
                </v:shape>
                <o:OLEObject Type="Embed" ProgID="Equation.DSMT4" ShapeID="_x0000_i1029" DrawAspect="Content" ObjectID="_1576477216" r:id="rId14"/>
              </w:object>
            </w:r>
            <w:r>
              <w:t xml:space="preserve">    ________</w:t>
            </w:r>
          </w:p>
          <w:p w14:paraId="1B7BB784" w14:textId="77777777" w:rsidR="00796DC9" w:rsidRDefault="00796DC9" w:rsidP="00796DC9"/>
          <w:p w14:paraId="1B7BB785" w14:textId="77777777" w:rsidR="00D24037" w:rsidRDefault="00796DC9" w:rsidP="00796DC9">
            <w:r w:rsidRPr="00B01842">
              <w:rPr>
                <w:position w:val="-6"/>
              </w:rPr>
              <w:object w:dxaOrig="900" w:dyaOrig="279" w14:anchorId="1B7BB7CB">
                <v:shape id="_x0000_i1030" type="#_x0000_t75" style="width:45.5pt;height:14pt" o:ole="">
                  <v:imagedata r:id="rId9" o:title=""/>
                </v:shape>
                <o:OLEObject Type="Embed" ProgID="Equation.DSMT4" ShapeID="_x0000_i1030" DrawAspect="Content" ObjectID="_1576477217" r:id="rId15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14:paraId="1B7BB786" w14:textId="77777777" w:rsidR="00796DC9" w:rsidRDefault="00D24037" w:rsidP="00796DC9">
            <w:r w:rsidRPr="00D24037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1B7BB7CC" wp14:editId="1B7BB7CD">
                  <wp:simplePos x="0" y="0"/>
                  <wp:positionH relativeFrom="column">
                    <wp:posOffset>1228090</wp:posOffset>
                  </wp:positionH>
                  <wp:positionV relativeFrom="paragraph">
                    <wp:posOffset>62865</wp:posOffset>
                  </wp:positionV>
                  <wp:extent cx="876300" cy="967740"/>
                  <wp:effectExtent l="0" t="0" r="0" b="0"/>
                  <wp:wrapTight wrapText="bothSides">
                    <wp:wrapPolygon edited="0">
                      <wp:start x="9861" y="0"/>
                      <wp:lineTo x="3287" y="1701"/>
                      <wp:lineTo x="470" y="3827"/>
                      <wp:lineTo x="1409" y="7654"/>
                      <wp:lineTo x="3287" y="14457"/>
                      <wp:lineTo x="10330" y="19134"/>
                      <wp:lineTo x="10800" y="19984"/>
                      <wp:lineTo x="14087" y="19984"/>
                      <wp:lineTo x="14557" y="19134"/>
                      <wp:lineTo x="18783" y="14457"/>
                      <wp:lineTo x="20191" y="9354"/>
                      <wp:lineTo x="21130" y="2126"/>
                      <wp:lineTo x="19722" y="850"/>
                      <wp:lineTo x="12209" y="0"/>
                      <wp:lineTo x="9861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96DC9">
              <w:t xml:space="preserve">3. </w:t>
            </w:r>
            <w:r w:rsidR="00796DC9" w:rsidRPr="00B01842">
              <w:rPr>
                <w:position w:val="-6"/>
              </w:rPr>
              <w:object w:dxaOrig="1380" w:dyaOrig="279" w14:anchorId="1B7BB7CE">
                <v:shape id="_x0000_i1031" type="#_x0000_t75" style="width:69.5pt;height:14pt" o:ole="">
                  <v:imagedata r:id="rId17" o:title=""/>
                </v:shape>
                <o:OLEObject Type="Embed" ProgID="Equation.DSMT4" ShapeID="_x0000_i1031" DrawAspect="Content" ObjectID="_1576477218" r:id="rId18"/>
              </w:object>
            </w:r>
            <w:r w:rsidR="00796DC9">
              <w:t xml:space="preserve">        </w:t>
            </w:r>
          </w:p>
          <w:p w14:paraId="1B7BB787" w14:textId="77777777" w:rsidR="00796DC9" w:rsidRDefault="00796DC9" w:rsidP="00796DC9">
            <w:r w:rsidRPr="00B01842">
              <w:rPr>
                <w:position w:val="-4"/>
              </w:rPr>
              <w:object w:dxaOrig="580" w:dyaOrig="340" w14:anchorId="1B7BB7CF">
                <v:shape id="_x0000_i1032" type="#_x0000_t75" style="width:28.5pt;height:16.5pt" o:ole="">
                  <v:imagedata r:id="rId7" o:title=""/>
                </v:shape>
                <o:OLEObject Type="Embed" ProgID="Equation.DSMT4" ShapeID="_x0000_i1032" DrawAspect="Content" ObjectID="_1576477219" r:id="rId19"/>
              </w:object>
            </w:r>
            <w:r>
              <w:t xml:space="preserve">    ________</w:t>
            </w:r>
          </w:p>
          <w:p w14:paraId="1B7BB788" w14:textId="77777777" w:rsidR="00796DC9" w:rsidRDefault="00796DC9" w:rsidP="00796DC9"/>
          <w:p w14:paraId="1B7BB789" w14:textId="77777777" w:rsidR="00D24037" w:rsidRDefault="00796DC9" w:rsidP="00796DC9">
            <w:r w:rsidRPr="00796DC9">
              <w:rPr>
                <w:position w:val="-4"/>
              </w:rPr>
              <w:object w:dxaOrig="900" w:dyaOrig="260" w14:anchorId="1B7BB7D0">
                <v:shape id="_x0000_i1033" type="#_x0000_t75" style="width:45.5pt;height:13.5pt" o:ole="">
                  <v:imagedata r:id="rId20" o:title=""/>
                </v:shape>
                <o:OLEObject Type="Embed" ProgID="Equation.DSMT4" ShapeID="_x0000_i1033" DrawAspect="Content" ObjectID="_1576477220" r:id="rId21"/>
              </w:object>
            </w:r>
            <w:r>
              <w:t xml:space="preserve"> ______ </w:t>
            </w:r>
          </w:p>
        </w:tc>
      </w:tr>
      <w:tr w:rsidR="00D24037" w14:paraId="1B7BB797" w14:textId="77777777" w:rsidTr="000A187B">
        <w:trPr>
          <w:trHeight w:val="2448"/>
        </w:trPr>
        <w:tc>
          <w:tcPr>
            <w:tcW w:w="3596" w:type="dxa"/>
          </w:tcPr>
          <w:p w14:paraId="1B7BB78B" w14:textId="77777777" w:rsidR="00796DC9" w:rsidRDefault="00796DC9" w:rsidP="00796DC9">
            <w:r w:rsidRPr="00EF6DE1"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1B7BB7D1" wp14:editId="1B7BB7D2">
                  <wp:simplePos x="0" y="0"/>
                  <wp:positionH relativeFrom="column">
                    <wp:posOffset>1216025</wp:posOffset>
                  </wp:positionH>
                  <wp:positionV relativeFrom="paragraph">
                    <wp:posOffset>78105</wp:posOffset>
                  </wp:positionV>
                  <wp:extent cx="944880" cy="922020"/>
                  <wp:effectExtent l="0" t="0" r="0" b="0"/>
                  <wp:wrapTight wrapText="bothSides">
                    <wp:wrapPolygon edited="0">
                      <wp:start x="6097" y="446"/>
                      <wp:lineTo x="2177" y="8479"/>
                      <wp:lineTo x="1742" y="10711"/>
                      <wp:lineTo x="2177" y="15620"/>
                      <wp:lineTo x="0" y="17851"/>
                      <wp:lineTo x="435" y="19190"/>
                      <wp:lineTo x="8274" y="20529"/>
                      <wp:lineTo x="12194" y="20529"/>
                      <wp:lineTo x="13065" y="19636"/>
                      <wp:lineTo x="17855" y="16066"/>
                      <wp:lineTo x="17855" y="15620"/>
                      <wp:lineTo x="20468" y="13835"/>
                      <wp:lineTo x="20468" y="11603"/>
                      <wp:lineTo x="18290" y="8033"/>
                      <wp:lineTo x="9581" y="446"/>
                      <wp:lineTo x="6097" y="446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00625A">
              <w:t xml:space="preserve">4. </w:t>
            </w:r>
            <w:r w:rsidRPr="00B01842">
              <w:rPr>
                <w:position w:val="-6"/>
              </w:rPr>
              <w:object w:dxaOrig="1340" w:dyaOrig="279" w14:anchorId="1B7BB7D3">
                <v:shape id="_x0000_i1034" type="#_x0000_t75" style="width:67.5pt;height:14pt" o:ole="">
                  <v:imagedata r:id="rId23" o:title=""/>
                </v:shape>
                <o:OLEObject Type="Embed" ProgID="Equation.DSMT4" ShapeID="_x0000_i1034" DrawAspect="Content" ObjectID="_1576477221" r:id="rId24"/>
              </w:object>
            </w:r>
            <w:r>
              <w:t xml:space="preserve">        </w:t>
            </w:r>
          </w:p>
          <w:p w14:paraId="1B7BB78C" w14:textId="77777777" w:rsidR="00796DC9" w:rsidRDefault="00796DC9" w:rsidP="00796DC9">
            <w:r w:rsidRPr="00796DC9">
              <w:rPr>
                <w:position w:val="-6"/>
              </w:rPr>
              <w:object w:dxaOrig="639" w:dyaOrig="360" w14:anchorId="1B7BB7D4">
                <v:shape id="_x0000_i1035" type="#_x0000_t75" style="width:32pt;height:18pt" o:ole="">
                  <v:imagedata r:id="rId25" o:title=""/>
                </v:shape>
                <o:OLEObject Type="Embed" ProgID="Equation.DSMT4" ShapeID="_x0000_i1035" DrawAspect="Content" ObjectID="_1576477222" r:id="rId26"/>
              </w:object>
            </w:r>
            <w:r>
              <w:t xml:space="preserve">    ________</w:t>
            </w:r>
          </w:p>
          <w:p w14:paraId="1B7BB78D" w14:textId="77777777" w:rsidR="00796DC9" w:rsidRDefault="00796DC9" w:rsidP="00796DC9"/>
          <w:p w14:paraId="1B7BB78E" w14:textId="77777777" w:rsidR="00D24037" w:rsidRDefault="00796DC9" w:rsidP="00796DC9">
            <w:r w:rsidRPr="00B01842">
              <w:rPr>
                <w:position w:val="-6"/>
              </w:rPr>
              <w:object w:dxaOrig="900" w:dyaOrig="279" w14:anchorId="1B7BB7D5">
                <v:shape id="_x0000_i1036" type="#_x0000_t75" style="width:45.5pt;height:14pt" o:ole="">
                  <v:imagedata r:id="rId27" o:title=""/>
                </v:shape>
                <o:OLEObject Type="Embed" ProgID="Equation.DSMT4" ShapeID="_x0000_i1036" DrawAspect="Content" ObjectID="_1576477223" r:id="rId28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14:paraId="1B7BB78F" w14:textId="77777777" w:rsidR="00796DC9" w:rsidRDefault="00796DC9" w:rsidP="00796DC9">
            <w:r w:rsidRPr="00EF6DE1">
              <w:rPr>
                <w:noProof/>
              </w:rPr>
              <w:drawing>
                <wp:anchor distT="0" distB="0" distL="114300" distR="114300" simplePos="0" relativeHeight="251663360" behindDoc="1" locked="0" layoutInCell="1" allowOverlap="1" wp14:anchorId="1B7BB7D6" wp14:editId="1B7BB7D7">
                  <wp:simplePos x="0" y="0"/>
                  <wp:positionH relativeFrom="column">
                    <wp:posOffset>1196340</wp:posOffset>
                  </wp:positionH>
                  <wp:positionV relativeFrom="paragraph">
                    <wp:posOffset>40005</wp:posOffset>
                  </wp:positionV>
                  <wp:extent cx="1016000" cy="960120"/>
                  <wp:effectExtent l="0" t="0" r="0" b="0"/>
                  <wp:wrapTight wrapText="bothSides">
                    <wp:wrapPolygon edited="0">
                      <wp:start x="8505" y="0"/>
                      <wp:lineTo x="1215" y="2143"/>
                      <wp:lineTo x="405" y="4286"/>
                      <wp:lineTo x="1620" y="7714"/>
                      <wp:lineTo x="1620" y="9000"/>
                      <wp:lineTo x="4860" y="20143"/>
                      <wp:lineTo x="7695" y="20143"/>
                      <wp:lineTo x="16605" y="15429"/>
                      <wp:lineTo x="17415" y="14571"/>
                      <wp:lineTo x="18630" y="7714"/>
                      <wp:lineTo x="20250" y="6000"/>
                      <wp:lineTo x="17415" y="1714"/>
                      <wp:lineTo x="11745" y="0"/>
                      <wp:lineTo x="8505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960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0625A">
              <w:t xml:space="preserve">5. </w:t>
            </w:r>
            <w:r w:rsidR="0000625A" w:rsidRPr="00B01842">
              <w:rPr>
                <w:position w:val="-6"/>
              </w:rPr>
              <w:object w:dxaOrig="1359" w:dyaOrig="279" w14:anchorId="1B7BB7D8">
                <v:shape id="_x0000_i1037" type="#_x0000_t75" style="width:68pt;height:14pt" o:ole="">
                  <v:imagedata r:id="rId30" o:title=""/>
                </v:shape>
                <o:OLEObject Type="Embed" ProgID="Equation.DSMT4" ShapeID="_x0000_i1037" DrawAspect="Content" ObjectID="_1576477224" r:id="rId31"/>
              </w:object>
            </w:r>
            <w:r>
              <w:t xml:space="preserve">        </w:t>
            </w:r>
          </w:p>
          <w:p w14:paraId="1B7BB790" w14:textId="77777777" w:rsidR="00796DC9" w:rsidRDefault="0000625A" w:rsidP="00796DC9">
            <w:r w:rsidRPr="0000625A">
              <w:rPr>
                <w:position w:val="-6"/>
              </w:rPr>
              <w:object w:dxaOrig="639" w:dyaOrig="360" w14:anchorId="1B7BB7D9">
                <v:shape id="_x0000_i1038" type="#_x0000_t75" style="width:32pt;height:18pt" o:ole="">
                  <v:imagedata r:id="rId32" o:title=""/>
                </v:shape>
                <o:OLEObject Type="Embed" ProgID="Equation.DSMT4" ShapeID="_x0000_i1038" DrawAspect="Content" ObjectID="_1576477225" r:id="rId33"/>
              </w:object>
            </w:r>
            <w:r w:rsidR="00796DC9">
              <w:t xml:space="preserve">    ________</w:t>
            </w:r>
          </w:p>
          <w:p w14:paraId="1B7BB791" w14:textId="77777777" w:rsidR="00796DC9" w:rsidRDefault="00796DC9" w:rsidP="00796DC9"/>
          <w:p w14:paraId="1B7BB792" w14:textId="77777777" w:rsidR="00D24037" w:rsidRDefault="0000625A" w:rsidP="00796DC9">
            <w:r w:rsidRPr="00B01842">
              <w:rPr>
                <w:position w:val="-6"/>
              </w:rPr>
              <w:object w:dxaOrig="960" w:dyaOrig="279" w14:anchorId="1B7BB7DA">
                <v:shape id="_x0000_i1039" type="#_x0000_t75" style="width:48pt;height:14pt" o:ole="">
                  <v:imagedata r:id="rId34" o:title=""/>
                </v:shape>
                <o:OLEObject Type="Embed" ProgID="Equation.DSMT4" ShapeID="_x0000_i1039" DrawAspect="Content" ObjectID="_1576477226" r:id="rId35"/>
              </w:object>
            </w:r>
            <w:r w:rsidR="00796DC9">
              <w:t xml:space="preserve"> ______</w:t>
            </w:r>
          </w:p>
        </w:tc>
        <w:tc>
          <w:tcPr>
            <w:tcW w:w="3597" w:type="dxa"/>
          </w:tcPr>
          <w:p w14:paraId="1B7BB793" w14:textId="77777777" w:rsidR="0000625A" w:rsidRDefault="00192BA5" w:rsidP="0000625A">
            <w:r w:rsidRPr="00D24037"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1B7BB7DB" wp14:editId="1B7BB7DC">
                  <wp:simplePos x="0" y="0"/>
                  <wp:positionH relativeFrom="column">
                    <wp:posOffset>1228090</wp:posOffset>
                  </wp:positionH>
                  <wp:positionV relativeFrom="paragraph">
                    <wp:posOffset>1905</wp:posOffset>
                  </wp:positionV>
                  <wp:extent cx="929640" cy="942340"/>
                  <wp:effectExtent l="0" t="0" r="3810" b="0"/>
                  <wp:wrapTight wrapText="bothSides">
                    <wp:wrapPolygon edited="0">
                      <wp:start x="9295" y="0"/>
                      <wp:lineTo x="0" y="6550"/>
                      <wp:lineTo x="0" y="8296"/>
                      <wp:lineTo x="3984" y="15720"/>
                      <wp:lineTo x="13279" y="20086"/>
                      <wp:lineTo x="16377" y="20086"/>
                      <wp:lineTo x="19033" y="14846"/>
                      <wp:lineTo x="20803" y="9170"/>
                      <wp:lineTo x="21246" y="2620"/>
                      <wp:lineTo x="19033" y="873"/>
                      <wp:lineTo x="13279" y="0"/>
                      <wp:lineTo x="9295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94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0625A">
              <w:t xml:space="preserve">6. </w:t>
            </w:r>
            <w:r w:rsidR="0000625A" w:rsidRPr="00B01842">
              <w:rPr>
                <w:position w:val="-6"/>
              </w:rPr>
              <w:object w:dxaOrig="1480" w:dyaOrig="279" w14:anchorId="1B7BB7DD">
                <v:shape id="_x0000_i1040" type="#_x0000_t75" style="width:74pt;height:14pt" o:ole="">
                  <v:imagedata r:id="rId36" o:title=""/>
                </v:shape>
                <o:OLEObject Type="Embed" ProgID="Equation.DSMT4" ShapeID="_x0000_i1040" DrawAspect="Content" ObjectID="_1576477227" r:id="rId37"/>
              </w:object>
            </w:r>
            <w:r w:rsidR="0000625A">
              <w:t xml:space="preserve">        </w:t>
            </w:r>
          </w:p>
          <w:p w14:paraId="1B7BB794" w14:textId="77777777" w:rsidR="0000625A" w:rsidRDefault="0000625A" w:rsidP="0000625A">
            <w:r w:rsidRPr="00B01842">
              <w:rPr>
                <w:position w:val="-4"/>
              </w:rPr>
              <w:object w:dxaOrig="580" w:dyaOrig="340" w14:anchorId="1B7BB7DE">
                <v:shape id="_x0000_i1041" type="#_x0000_t75" style="width:28.5pt;height:16.5pt" o:ole="">
                  <v:imagedata r:id="rId7" o:title=""/>
                </v:shape>
                <o:OLEObject Type="Embed" ProgID="Equation.DSMT4" ShapeID="_x0000_i1041" DrawAspect="Content" ObjectID="_1576477228" r:id="rId38"/>
              </w:object>
            </w:r>
            <w:r>
              <w:t xml:space="preserve">    ________</w:t>
            </w:r>
          </w:p>
          <w:p w14:paraId="1B7BB795" w14:textId="77777777" w:rsidR="0000625A" w:rsidRDefault="0000625A" w:rsidP="0000625A"/>
          <w:p w14:paraId="1B7BB796" w14:textId="77777777" w:rsidR="00D24037" w:rsidRDefault="0000625A" w:rsidP="0000625A">
            <w:r w:rsidRPr="00B01842">
              <w:rPr>
                <w:position w:val="-6"/>
              </w:rPr>
              <w:object w:dxaOrig="900" w:dyaOrig="279" w14:anchorId="1B7BB7DF">
                <v:shape id="_x0000_i1042" type="#_x0000_t75" style="width:45.5pt;height:14pt" o:ole="">
                  <v:imagedata r:id="rId9" o:title=""/>
                </v:shape>
                <o:OLEObject Type="Embed" ProgID="Equation.DSMT4" ShapeID="_x0000_i1042" DrawAspect="Content" ObjectID="_1576477229" r:id="rId39"/>
              </w:object>
            </w:r>
            <w:r>
              <w:t xml:space="preserve"> ______</w:t>
            </w:r>
          </w:p>
        </w:tc>
      </w:tr>
      <w:tr w:rsidR="00D24037" w14:paraId="1B7BB7A2" w14:textId="77777777" w:rsidTr="000A187B">
        <w:trPr>
          <w:trHeight w:val="2448"/>
        </w:trPr>
        <w:tc>
          <w:tcPr>
            <w:tcW w:w="3596" w:type="dxa"/>
          </w:tcPr>
          <w:p w14:paraId="1B7BB798" w14:textId="77777777" w:rsidR="0000625A" w:rsidRDefault="0000625A" w:rsidP="0000625A">
            <w:r w:rsidRPr="00D24037"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1B7BB7E0" wp14:editId="1B7BB7E1">
                  <wp:simplePos x="0" y="0"/>
                  <wp:positionH relativeFrom="column">
                    <wp:posOffset>1216025</wp:posOffset>
                  </wp:positionH>
                  <wp:positionV relativeFrom="paragraph">
                    <wp:posOffset>146050</wp:posOffset>
                  </wp:positionV>
                  <wp:extent cx="876300" cy="967740"/>
                  <wp:effectExtent l="0" t="0" r="0" b="0"/>
                  <wp:wrapTight wrapText="bothSides">
                    <wp:wrapPolygon edited="0">
                      <wp:start x="9861" y="0"/>
                      <wp:lineTo x="3287" y="1701"/>
                      <wp:lineTo x="470" y="3827"/>
                      <wp:lineTo x="1409" y="7654"/>
                      <wp:lineTo x="3287" y="14457"/>
                      <wp:lineTo x="10330" y="19134"/>
                      <wp:lineTo x="10800" y="19984"/>
                      <wp:lineTo x="14087" y="19984"/>
                      <wp:lineTo x="14557" y="19134"/>
                      <wp:lineTo x="18783" y="14457"/>
                      <wp:lineTo x="20191" y="9354"/>
                      <wp:lineTo x="21130" y="2126"/>
                      <wp:lineTo x="19722" y="850"/>
                      <wp:lineTo x="12209" y="0"/>
                      <wp:lineTo x="9861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967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85934">
              <w:t>7</w:t>
            </w:r>
            <w:r>
              <w:t xml:space="preserve">.  </w:t>
            </w:r>
            <w:r w:rsidRPr="0000625A">
              <w:rPr>
                <w:position w:val="-6"/>
              </w:rPr>
              <w:object w:dxaOrig="1060" w:dyaOrig="360" w14:anchorId="1B7BB7E2">
                <v:shape id="_x0000_i1043" type="#_x0000_t75" style="width:52.5pt;height:18pt" o:ole="">
                  <v:imagedata r:id="rId40" o:title=""/>
                </v:shape>
                <o:OLEObject Type="Embed" ProgID="Equation.DSMT4" ShapeID="_x0000_i1043" DrawAspect="Content" ObjectID="_1576477230" r:id="rId41"/>
              </w:object>
            </w:r>
            <w:r>
              <w:t xml:space="preserve"> </w:t>
            </w:r>
          </w:p>
          <w:p w14:paraId="1B7BB799" w14:textId="77777777" w:rsidR="0000625A" w:rsidRDefault="0000625A" w:rsidP="0000625A">
            <w:r w:rsidRPr="0000625A">
              <w:rPr>
                <w:position w:val="-6"/>
              </w:rPr>
              <w:object w:dxaOrig="900" w:dyaOrig="279" w14:anchorId="1B7BB7E3">
                <v:shape id="_x0000_i1044" type="#_x0000_t75" style="width:45.5pt;height:14pt" o:ole="">
                  <v:imagedata r:id="rId42" o:title=""/>
                </v:shape>
                <o:OLEObject Type="Embed" ProgID="Equation.DSMT4" ShapeID="_x0000_i1044" DrawAspect="Content" ObjectID="_1576477231" r:id="rId43"/>
              </w:object>
            </w:r>
            <w:r>
              <w:t>_______</w:t>
            </w:r>
          </w:p>
          <w:p w14:paraId="1B7BB79A" w14:textId="77777777" w:rsidR="0000625A" w:rsidRDefault="0000625A" w:rsidP="0000625A"/>
          <w:p w14:paraId="1B7BB79B" w14:textId="77777777" w:rsidR="00D24037" w:rsidRDefault="0000625A" w:rsidP="0000625A">
            <w:r w:rsidRPr="0000625A">
              <w:rPr>
                <w:position w:val="-4"/>
              </w:rPr>
              <w:object w:dxaOrig="900" w:dyaOrig="260" w14:anchorId="1B7BB7E4">
                <v:shape id="_x0000_i1045" type="#_x0000_t75" style="width:45.5pt;height:13.5pt" o:ole="">
                  <v:imagedata r:id="rId44" o:title=""/>
                </v:shape>
                <o:OLEObject Type="Embed" ProgID="Equation.DSMT4" ShapeID="_x0000_i1045" DrawAspect="Content" ObjectID="_1576477232" r:id="rId45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14:paraId="1B7BB79C" w14:textId="77777777" w:rsidR="00485934" w:rsidRDefault="00485934" w:rsidP="00485934">
            <w:r w:rsidRPr="00D24037"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1B7BB7E5" wp14:editId="1B7BB7E6">
                  <wp:simplePos x="0" y="0"/>
                  <wp:positionH relativeFrom="column">
                    <wp:posOffset>1157605</wp:posOffset>
                  </wp:positionH>
                  <wp:positionV relativeFrom="paragraph">
                    <wp:posOffset>77470</wp:posOffset>
                  </wp:positionV>
                  <wp:extent cx="990600" cy="1007745"/>
                  <wp:effectExtent l="0" t="0" r="0" b="1905"/>
                  <wp:wrapTight wrapText="bothSides">
                    <wp:wrapPolygon edited="0">
                      <wp:start x="12462" y="408"/>
                      <wp:lineTo x="2908" y="6533"/>
                      <wp:lineTo x="415" y="13066"/>
                      <wp:lineTo x="415" y="14291"/>
                      <wp:lineTo x="2492" y="14291"/>
                      <wp:lineTo x="2492" y="16333"/>
                      <wp:lineTo x="7892" y="20416"/>
                      <wp:lineTo x="10385" y="21233"/>
                      <wp:lineTo x="12462" y="21233"/>
                      <wp:lineTo x="18692" y="20416"/>
                      <wp:lineTo x="20769" y="18783"/>
                      <wp:lineTo x="20769" y="11433"/>
                      <wp:lineTo x="19938" y="7758"/>
                      <wp:lineTo x="14538" y="408"/>
                      <wp:lineTo x="12462" y="408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007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 8.  </w:t>
            </w:r>
            <w:r w:rsidRPr="00B01842">
              <w:rPr>
                <w:position w:val="-4"/>
              </w:rPr>
              <w:object w:dxaOrig="1060" w:dyaOrig="340" w14:anchorId="1B7BB7E7">
                <v:shape id="_x0000_i1046" type="#_x0000_t75" style="width:52.5pt;height:16.5pt" o:ole="">
                  <v:imagedata r:id="rId46" o:title=""/>
                </v:shape>
                <o:OLEObject Type="Embed" ProgID="Equation.DSMT4" ShapeID="_x0000_i1046" DrawAspect="Content" ObjectID="_1576477233" r:id="rId47"/>
              </w:object>
            </w:r>
            <w:r>
              <w:t xml:space="preserve">    </w:t>
            </w:r>
            <w:r w:rsidRPr="00485934">
              <w:rPr>
                <w:position w:val="-4"/>
              </w:rPr>
              <w:object w:dxaOrig="920" w:dyaOrig="260" w14:anchorId="1B7BB7E8">
                <v:shape id="_x0000_i1047" type="#_x0000_t75" style="width:46pt;height:13.5pt" o:ole="">
                  <v:imagedata r:id="rId48" o:title=""/>
                </v:shape>
                <o:OLEObject Type="Embed" ProgID="Equation.DSMT4" ShapeID="_x0000_i1047" DrawAspect="Content" ObjectID="_1576477234" r:id="rId49"/>
              </w:object>
            </w:r>
            <w:r>
              <w:t>________</w:t>
            </w:r>
          </w:p>
          <w:p w14:paraId="1B7BB79D" w14:textId="77777777" w:rsidR="00485934" w:rsidRDefault="00485934" w:rsidP="00485934"/>
          <w:p w14:paraId="1B7BB79E" w14:textId="77777777" w:rsidR="00D24037" w:rsidRDefault="00485934" w:rsidP="00485934">
            <w:r w:rsidRPr="00B01842">
              <w:rPr>
                <w:position w:val="-6"/>
              </w:rPr>
              <w:object w:dxaOrig="900" w:dyaOrig="279" w14:anchorId="1B7BB7E9">
                <v:shape id="_x0000_i1048" type="#_x0000_t75" style="width:45.5pt;height:14pt" o:ole="">
                  <v:imagedata r:id="rId9" o:title=""/>
                </v:shape>
                <o:OLEObject Type="Embed" ProgID="Equation.DSMT4" ShapeID="_x0000_i1048" DrawAspect="Content" ObjectID="_1576477235" r:id="rId50"/>
              </w:object>
            </w:r>
            <w:r>
              <w:t xml:space="preserve"> ______</w:t>
            </w:r>
          </w:p>
        </w:tc>
        <w:tc>
          <w:tcPr>
            <w:tcW w:w="3597" w:type="dxa"/>
          </w:tcPr>
          <w:p w14:paraId="1B7BB79F" w14:textId="77777777" w:rsidR="00485934" w:rsidRDefault="00485934" w:rsidP="00485934">
            <w:r w:rsidRPr="00192BA5"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1B7BB7EA" wp14:editId="1B7BB7EB">
                  <wp:simplePos x="0" y="0"/>
                  <wp:positionH relativeFrom="column">
                    <wp:posOffset>1261745</wp:posOffset>
                  </wp:positionH>
                  <wp:positionV relativeFrom="paragraph">
                    <wp:posOffset>0</wp:posOffset>
                  </wp:positionV>
                  <wp:extent cx="950850" cy="1043940"/>
                  <wp:effectExtent l="0" t="0" r="0" b="0"/>
                  <wp:wrapTight wrapText="bothSides">
                    <wp:wrapPolygon edited="0">
                      <wp:start x="3896" y="0"/>
                      <wp:lineTo x="433" y="7095"/>
                      <wp:lineTo x="433" y="13401"/>
                      <wp:lineTo x="4762" y="20102"/>
                      <wp:lineTo x="7792" y="20102"/>
                      <wp:lineTo x="10822" y="19314"/>
                      <wp:lineTo x="18613" y="14978"/>
                      <wp:lineTo x="18180" y="13401"/>
                      <wp:lineTo x="20778" y="5912"/>
                      <wp:lineTo x="12986" y="2365"/>
                      <wp:lineTo x="6926" y="0"/>
                      <wp:lineTo x="3896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0850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9.   </w:t>
            </w:r>
            <w:r w:rsidRPr="00485934">
              <w:rPr>
                <w:position w:val="-6"/>
              </w:rPr>
              <w:object w:dxaOrig="1280" w:dyaOrig="360" w14:anchorId="1B7BB7EC">
                <v:shape id="_x0000_i1049" type="#_x0000_t75" style="width:64pt;height:18pt" o:ole="">
                  <v:imagedata r:id="rId52" o:title=""/>
                </v:shape>
                <o:OLEObject Type="Embed" ProgID="Equation.DSMT4" ShapeID="_x0000_i1049" DrawAspect="Content" ObjectID="_1576477236" r:id="rId53"/>
              </w:object>
            </w:r>
            <w:r>
              <w:t xml:space="preserve">    </w:t>
            </w:r>
            <w:r w:rsidRPr="00485934">
              <w:rPr>
                <w:position w:val="-6"/>
              </w:rPr>
              <w:object w:dxaOrig="880" w:dyaOrig="279" w14:anchorId="1B7BB7ED">
                <v:shape id="_x0000_i1050" type="#_x0000_t75" style="width:44pt;height:14pt" o:ole="">
                  <v:imagedata r:id="rId54" o:title=""/>
                </v:shape>
                <o:OLEObject Type="Embed" ProgID="Equation.DSMT4" ShapeID="_x0000_i1050" DrawAspect="Content" ObjectID="_1576477237" r:id="rId55"/>
              </w:object>
            </w:r>
            <w:r>
              <w:t>________</w:t>
            </w:r>
          </w:p>
          <w:p w14:paraId="1B7BB7A0" w14:textId="77777777" w:rsidR="00485934" w:rsidRDefault="00485934" w:rsidP="00485934"/>
          <w:p w14:paraId="1B7BB7A1" w14:textId="77777777" w:rsidR="00D24037" w:rsidRDefault="00485934" w:rsidP="00485934">
            <w:r w:rsidRPr="00B01842">
              <w:rPr>
                <w:position w:val="-6"/>
              </w:rPr>
              <w:object w:dxaOrig="940" w:dyaOrig="279" w14:anchorId="1B7BB7EE">
                <v:shape id="_x0000_i1051" type="#_x0000_t75" style="width:46.5pt;height:14pt" o:ole="">
                  <v:imagedata r:id="rId56" o:title=""/>
                </v:shape>
                <o:OLEObject Type="Embed" ProgID="Equation.DSMT4" ShapeID="_x0000_i1051" DrawAspect="Content" ObjectID="_1576477238" r:id="rId57"/>
              </w:object>
            </w:r>
            <w:r>
              <w:t xml:space="preserve"> ______</w:t>
            </w:r>
          </w:p>
        </w:tc>
      </w:tr>
      <w:tr w:rsidR="00D24037" w14:paraId="1B7BB7B1" w14:textId="77777777" w:rsidTr="000A187B">
        <w:trPr>
          <w:trHeight w:val="2448"/>
        </w:trPr>
        <w:tc>
          <w:tcPr>
            <w:tcW w:w="3596" w:type="dxa"/>
          </w:tcPr>
          <w:p w14:paraId="1B7BB7A3" w14:textId="77777777" w:rsidR="00D24037" w:rsidRDefault="00C155B7" w:rsidP="00D24037">
            <w:r w:rsidRPr="00C155B7">
              <w:rPr>
                <w:noProof/>
              </w:rPr>
              <w:drawing>
                <wp:anchor distT="0" distB="0" distL="114300" distR="114300" simplePos="0" relativeHeight="251668480" behindDoc="1" locked="0" layoutInCell="1" allowOverlap="1" wp14:anchorId="1B7BB7EF" wp14:editId="1B7BB7F0">
                  <wp:simplePos x="0" y="0"/>
                  <wp:positionH relativeFrom="column">
                    <wp:posOffset>1025525</wp:posOffset>
                  </wp:positionH>
                  <wp:positionV relativeFrom="paragraph">
                    <wp:posOffset>92710</wp:posOffset>
                  </wp:positionV>
                  <wp:extent cx="1066800" cy="1051560"/>
                  <wp:effectExtent l="0" t="0" r="0" b="0"/>
                  <wp:wrapTight wrapText="bothSides">
                    <wp:wrapPolygon edited="0">
                      <wp:start x="771" y="391"/>
                      <wp:lineTo x="386" y="14870"/>
                      <wp:lineTo x="5786" y="19174"/>
                      <wp:lineTo x="7329" y="19957"/>
                      <wp:lineTo x="18129" y="19957"/>
                      <wp:lineTo x="18129" y="13696"/>
                      <wp:lineTo x="20057" y="10174"/>
                      <wp:lineTo x="20057" y="7826"/>
                      <wp:lineTo x="18129" y="7435"/>
                      <wp:lineTo x="18514" y="4696"/>
                      <wp:lineTo x="10800" y="1174"/>
                      <wp:lineTo x="3471" y="391"/>
                      <wp:lineTo x="771" y="391"/>
                    </wp:wrapPolygon>
                  </wp:wrapTight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485934">
              <w:t xml:space="preserve">10.  </w:t>
            </w:r>
          </w:p>
          <w:p w14:paraId="1B7BB7A4" w14:textId="77777777" w:rsidR="00485934" w:rsidRDefault="00485934" w:rsidP="00485934">
            <w:r>
              <w:t xml:space="preserve">    </w:t>
            </w:r>
          </w:p>
          <w:p w14:paraId="1B7BB7A5" w14:textId="77777777" w:rsidR="00485934" w:rsidRDefault="00485934" w:rsidP="00485934">
            <w:r w:rsidRPr="00485934">
              <w:rPr>
                <w:position w:val="-4"/>
              </w:rPr>
              <w:object w:dxaOrig="600" w:dyaOrig="260" w14:anchorId="1B7BB7F1">
                <v:shape id="_x0000_i1052" type="#_x0000_t75" style="width:30pt;height:13.5pt" o:ole="">
                  <v:imagedata r:id="rId59" o:title=""/>
                </v:shape>
                <o:OLEObject Type="Embed" ProgID="Equation.DSMT4" ShapeID="_x0000_i1052" DrawAspect="Content" ObjectID="_1576477239" r:id="rId60"/>
              </w:object>
            </w:r>
            <w:r>
              <w:t xml:space="preserve"> _____</w:t>
            </w:r>
          </w:p>
        </w:tc>
        <w:tc>
          <w:tcPr>
            <w:tcW w:w="3597" w:type="dxa"/>
          </w:tcPr>
          <w:p w14:paraId="1B7BB7A6" w14:textId="77777777" w:rsidR="00D24037" w:rsidRDefault="00C155B7" w:rsidP="00D24037">
            <w:r w:rsidRPr="00C155B7">
              <w:rPr>
                <w:noProof/>
              </w:rPr>
              <w:drawing>
                <wp:anchor distT="0" distB="0" distL="114300" distR="114300" simplePos="0" relativeHeight="251669504" behindDoc="1" locked="0" layoutInCell="1" allowOverlap="1" wp14:anchorId="1B7BB7F2" wp14:editId="1B7BB7F3">
                  <wp:simplePos x="0" y="0"/>
                  <wp:positionH relativeFrom="column">
                    <wp:posOffset>1188085</wp:posOffset>
                  </wp:positionH>
                  <wp:positionV relativeFrom="paragraph">
                    <wp:posOffset>1270</wp:posOffset>
                  </wp:positionV>
                  <wp:extent cx="981710" cy="1143000"/>
                  <wp:effectExtent l="0" t="0" r="0" b="0"/>
                  <wp:wrapTight wrapText="bothSides">
                    <wp:wrapPolygon edited="0">
                      <wp:start x="12155" y="360"/>
                      <wp:lineTo x="2515" y="2160"/>
                      <wp:lineTo x="838" y="3240"/>
                      <wp:lineTo x="0" y="13320"/>
                      <wp:lineTo x="4191" y="18720"/>
                      <wp:lineTo x="9221" y="20520"/>
                      <wp:lineTo x="19281" y="20520"/>
                      <wp:lineTo x="19700" y="19440"/>
                      <wp:lineTo x="18023" y="18360"/>
                      <wp:lineTo x="16766" y="18360"/>
                      <wp:lineTo x="20957" y="12600"/>
                      <wp:lineTo x="18862" y="6840"/>
                      <wp:lineTo x="14670" y="360"/>
                      <wp:lineTo x="12155" y="36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71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6346F">
              <w:t>11.</w:t>
            </w:r>
          </w:p>
          <w:p w14:paraId="1B7BB7A7" w14:textId="77777777" w:rsidR="00E6346F" w:rsidRDefault="00E6346F" w:rsidP="00D24037">
            <w:r>
              <w:t xml:space="preserve">   </w:t>
            </w:r>
            <w:r w:rsidRPr="00E6346F">
              <w:rPr>
                <w:position w:val="-6"/>
              </w:rPr>
              <w:object w:dxaOrig="1060" w:dyaOrig="360" w14:anchorId="1B7BB7F4">
                <v:shape id="_x0000_i1053" type="#_x0000_t75" style="width:52.5pt;height:18pt" o:ole="">
                  <v:imagedata r:id="rId62" o:title=""/>
                </v:shape>
                <o:OLEObject Type="Embed" ProgID="Equation.DSMT4" ShapeID="_x0000_i1053" DrawAspect="Content" ObjectID="_1576477240" r:id="rId63"/>
              </w:object>
            </w:r>
            <w:r>
              <w:t xml:space="preserve"> </w:t>
            </w:r>
          </w:p>
          <w:p w14:paraId="1B7BB7A8" w14:textId="77777777" w:rsidR="00E6346F" w:rsidRDefault="00E6346F" w:rsidP="00D24037">
            <w:r w:rsidRPr="00E6346F">
              <w:rPr>
                <w:position w:val="-6"/>
              </w:rPr>
              <w:object w:dxaOrig="580" w:dyaOrig="360" w14:anchorId="1B7BB7F5">
                <v:shape id="_x0000_i1054" type="#_x0000_t75" style="width:28.5pt;height:18pt" o:ole="">
                  <v:imagedata r:id="rId64" o:title=""/>
                </v:shape>
                <o:OLEObject Type="Embed" ProgID="Equation.DSMT4" ShapeID="_x0000_i1054" DrawAspect="Content" ObjectID="_1576477241" r:id="rId65"/>
              </w:object>
            </w:r>
            <w:r>
              <w:t xml:space="preserve"> ______</w:t>
            </w:r>
          </w:p>
          <w:p w14:paraId="1B7BB7A9" w14:textId="77777777" w:rsidR="00E6346F" w:rsidRDefault="00E6346F" w:rsidP="00D24037"/>
          <w:p w14:paraId="1B7BB7AA" w14:textId="77777777" w:rsidR="00E6346F" w:rsidRDefault="00E6346F" w:rsidP="00D24037">
            <w:r w:rsidRPr="00E6346F">
              <w:rPr>
                <w:position w:val="-6"/>
              </w:rPr>
              <w:object w:dxaOrig="620" w:dyaOrig="279" w14:anchorId="1B7BB7F6">
                <v:shape id="_x0000_i1055" type="#_x0000_t75" style="width:31.5pt;height:14pt" o:ole="">
                  <v:imagedata r:id="rId66" o:title=""/>
                </v:shape>
                <o:OLEObject Type="Embed" ProgID="Equation.DSMT4" ShapeID="_x0000_i1055" DrawAspect="Content" ObjectID="_1576477242" r:id="rId67"/>
              </w:object>
            </w:r>
            <w:r>
              <w:t xml:space="preserve"> _____</w:t>
            </w:r>
          </w:p>
        </w:tc>
        <w:tc>
          <w:tcPr>
            <w:tcW w:w="3597" w:type="dxa"/>
          </w:tcPr>
          <w:p w14:paraId="1B7BB7AB" w14:textId="77777777" w:rsidR="00D24037" w:rsidRDefault="00D50641" w:rsidP="00D24037">
            <w:r w:rsidRPr="00D50641">
              <w:rPr>
                <w:noProof/>
              </w:rPr>
              <w:drawing>
                <wp:anchor distT="0" distB="0" distL="114300" distR="114300" simplePos="0" relativeHeight="251670528" behindDoc="1" locked="0" layoutInCell="1" allowOverlap="1" wp14:anchorId="1B7BB7F7" wp14:editId="1B7BB7F8">
                  <wp:simplePos x="0" y="0"/>
                  <wp:positionH relativeFrom="column">
                    <wp:posOffset>1090930</wp:posOffset>
                  </wp:positionH>
                  <wp:positionV relativeFrom="paragraph">
                    <wp:posOffset>39370</wp:posOffset>
                  </wp:positionV>
                  <wp:extent cx="1066800" cy="975360"/>
                  <wp:effectExtent l="0" t="0" r="0" b="0"/>
                  <wp:wrapTight wrapText="bothSides">
                    <wp:wrapPolygon edited="0">
                      <wp:start x="8871" y="0"/>
                      <wp:lineTo x="2700" y="1688"/>
                      <wp:lineTo x="386" y="5063"/>
                      <wp:lineTo x="1543" y="14344"/>
                      <wp:lineTo x="0" y="15609"/>
                      <wp:lineTo x="771" y="18563"/>
                      <wp:lineTo x="8486" y="20672"/>
                      <wp:lineTo x="11957" y="20672"/>
                      <wp:lineTo x="19286" y="18984"/>
                      <wp:lineTo x="20829" y="15609"/>
                      <wp:lineTo x="19286" y="14344"/>
                      <wp:lineTo x="19671" y="5906"/>
                      <wp:lineTo x="13886" y="1266"/>
                      <wp:lineTo x="11571" y="0"/>
                      <wp:lineTo x="8871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 xml:space="preserve">12.  </w:t>
            </w:r>
          </w:p>
          <w:p w14:paraId="1B7BB7AC" w14:textId="77777777" w:rsidR="00D50641" w:rsidRDefault="00D50641" w:rsidP="00D24037">
            <w:r w:rsidRPr="00D50641">
              <w:rPr>
                <w:position w:val="-4"/>
              </w:rPr>
              <w:object w:dxaOrig="600" w:dyaOrig="260" w14:anchorId="1B7BB7F9">
                <v:shape id="_x0000_i1056" type="#_x0000_t75" style="width:30pt;height:13.5pt" o:ole="">
                  <v:imagedata r:id="rId69" o:title=""/>
                </v:shape>
                <o:OLEObject Type="Embed" ProgID="Equation.DSMT4" ShapeID="_x0000_i1056" DrawAspect="Content" ObjectID="_1576477243" r:id="rId70"/>
              </w:object>
            </w:r>
            <w:r>
              <w:t xml:space="preserve"> _____</w:t>
            </w:r>
          </w:p>
          <w:p w14:paraId="1B7BB7AD" w14:textId="77777777" w:rsidR="00D50641" w:rsidRDefault="00D50641" w:rsidP="00D24037">
            <w:r w:rsidRPr="00D50641">
              <w:rPr>
                <w:position w:val="-6"/>
              </w:rPr>
              <w:object w:dxaOrig="960" w:dyaOrig="279" w14:anchorId="1B7BB7FA">
                <v:shape id="_x0000_i1057" type="#_x0000_t75" style="width:48pt;height:14pt" o:ole="">
                  <v:imagedata r:id="rId71" o:title=""/>
                </v:shape>
                <o:OLEObject Type="Embed" ProgID="Equation.DSMT4" ShapeID="_x0000_i1057" DrawAspect="Content" ObjectID="_1576477244" r:id="rId72"/>
              </w:object>
            </w:r>
            <w:r>
              <w:t xml:space="preserve"> </w:t>
            </w:r>
          </w:p>
          <w:p w14:paraId="1B7BB7AE" w14:textId="77777777" w:rsidR="00D50641" w:rsidRDefault="00D50641" w:rsidP="00D24037">
            <w:r w:rsidRPr="00D50641">
              <w:rPr>
                <w:position w:val="-4"/>
              </w:rPr>
              <w:object w:dxaOrig="600" w:dyaOrig="260" w14:anchorId="1B7BB7FB">
                <v:shape id="_x0000_i1058" type="#_x0000_t75" style="width:30pt;height:13.5pt" o:ole="">
                  <v:imagedata r:id="rId73" o:title=""/>
                </v:shape>
                <o:OLEObject Type="Embed" ProgID="Equation.DSMT4" ShapeID="_x0000_i1058" DrawAspect="Content" ObjectID="_1576477245" r:id="rId74"/>
              </w:object>
            </w:r>
            <w:r>
              <w:t xml:space="preserve"> _______</w:t>
            </w:r>
          </w:p>
          <w:p w14:paraId="1B7BB7AF" w14:textId="77777777" w:rsidR="00D50641" w:rsidRDefault="00D50641" w:rsidP="00D24037"/>
          <w:p w14:paraId="1B7BB7B0" w14:textId="77777777" w:rsidR="00D50641" w:rsidRDefault="00D50641" w:rsidP="00D24037">
            <w:r w:rsidRPr="00D50641">
              <w:rPr>
                <w:position w:val="-4"/>
              </w:rPr>
              <w:object w:dxaOrig="580" w:dyaOrig="340" w14:anchorId="1B7BB7FC">
                <v:shape id="_x0000_i1059" type="#_x0000_t75" style="width:28.5pt;height:16.5pt" o:ole="">
                  <v:imagedata r:id="rId75" o:title=""/>
                </v:shape>
                <o:OLEObject Type="Embed" ProgID="Equation.DSMT4" ShapeID="_x0000_i1059" DrawAspect="Content" ObjectID="_1576477246" r:id="rId76"/>
              </w:object>
            </w:r>
            <w:r>
              <w:t xml:space="preserve"> _______</w:t>
            </w:r>
          </w:p>
        </w:tc>
      </w:tr>
      <w:tr w:rsidR="00B01842" w14:paraId="1B7BB7BF" w14:textId="77777777" w:rsidTr="000A187B">
        <w:trPr>
          <w:trHeight w:val="2448"/>
        </w:trPr>
        <w:tc>
          <w:tcPr>
            <w:tcW w:w="3596" w:type="dxa"/>
          </w:tcPr>
          <w:p w14:paraId="1B7BB7B2" w14:textId="77777777" w:rsidR="00B01842" w:rsidRDefault="00D50641" w:rsidP="00D24037">
            <w:pPr>
              <w:rPr>
                <w:noProof/>
              </w:rPr>
            </w:pPr>
            <w:r w:rsidRPr="00C155B7">
              <w:rPr>
                <w:noProof/>
              </w:rPr>
              <w:drawing>
                <wp:anchor distT="0" distB="0" distL="114300" distR="114300" simplePos="0" relativeHeight="251671552" behindDoc="1" locked="0" layoutInCell="1" allowOverlap="1" wp14:anchorId="1B7BB7FD" wp14:editId="1B7BB7FE">
                  <wp:simplePos x="0" y="0"/>
                  <wp:positionH relativeFrom="column">
                    <wp:posOffset>1190625</wp:posOffset>
                  </wp:positionH>
                  <wp:positionV relativeFrom="paragraph">
                    <wp:posOffset>0</wp:posOffset>
                  </wp:positionV>
                  <wp:extent cx="1021080" cy="1188720"/>
                  <wp:effectExtent l="0" t="0" r="0" b="0"/>
                  <wp:wrapTight wrapText="bothSides">
                    <wp:wrapPolygon edited="0">
                      <wp:start x="12090" y="346"/>
                      <wp:lineTo x="2418" y="2423"/>
                      <wp:lineTo x="806" y="3462"/>
                      <wp:lineTo x="0" y="12808"/>
                      <wp:lineTo x="2821" y="17654"/>
                      <wp:lineTo x="3224" y="18000"/>
                      <wp:lineTo x="6851" y="19385"/>
                      <wp:lineTo x="7657" y="20077"/>
                      <wp:lineTo x="19746" y="20077"/>
                      <wp:lineTo x="20149" y="19038"/>
                      <wp:lineTo x="18940" y="18000"/>
                      <wp:lineTo x="17731" y="17654"/>
                      <wp:lineTo x="20552" y="12115"/>
                      <wp:lineTo x="19343" y="7962"/>
                      <wp:lineTo x="14910" y="346"/>
                      <wp:lineTo x="12090" y="346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 xml:space="preserve">13.  </w:t>
            </w:r>
          </w:p>
          <w:p w14:paraId="1B7BB7B3" w14:textId="77777777" w:rsidR="00D50641" w:rsidRDefault="007E54C4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999" w:dyaOrig="279" w14:anchorId="1B7BB7FF">
                <v:shape id="_x0000_i1060" type="#_x0000_t75" style="width:50pt;height:14pt" o:ole="">
                  <v:imagedata r:id="rId77" o:title=""/>
                </v:shape>
                <o:OLEObject Type="Embed" ProgID="Equation.DSMT4" ShapeID="_x0000_i1060" DrawAspect="Content" ObjectID="_1576477247" r:id="rId78"/>
              </w:object>
            </w:r>
            <w:r w:rsidR="00D50641">
              <w:rPr>
                <w:noProof/>
              </w:rPr>
              <w:t xml:space="preserve"> </w:t>
            </w:r>
          </w:p>
          <w:p w14:paraId="1B7BB7B4" w14:textId="77777777" w:rsidR="00D50641" w:rsidRDefault="00D50641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 w14:anchorId="1B7BB800">
                <v:shape id="_x0000_i1061" type="#_x0000_t75" style="width:28.5pt;height:18pt" o:ole="">
                  <v:imagedata r:id="rId79" o:title=""/>
                </v:shape>
                <o:OLEObject Type="Embed" ProgID="Equation.DSMT4" ShapeID="_x0000_i1061" DrawAspect="Content" ObjectID="_1576477248" r:id="rId80"/>
              </w:object>
            </w:r>
            <w:r>
              <w:rPr>
                <w:noProof/>
              </w:rPr>
              <w:t xml:space="preserve"> _____</w:t>
            </w:r>
            <w:r w:rsidR="00F62369">
              <w:rPr>
                <w:noProof/>
              </w:rPr>
              <w:t>_</w:t>
            </w:r>
          </w:p>
          <w:p w14:paraId="1B7BB7B5" w14:textId="77777777" w:rsidR="00D50641" w:rsidRDefault="00D50641" w:rsidP="00D24037">
            <w:pPr>
              <w:rPr>
                <w:noProof/>
              </w:rPr>
            </w:pPr>
          </w:p>
          <w:p w14:paraId="1B7BB7B6" w14:textId="77777777" w:rsidR="00D50641" w:rsidRPr="00C155B7" w:rsidRDefault="00F62369" w:rsidP="00D24037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 w14:anchorId="1B7BB801">
                <v:shape id="_x0000_i1062" type="#_x0000_t75" style="width:28.5pt;height:18pt" o:ole="">
                  <v:imagedata r:id="rId81" o:title=""/>
                </v:shape>
                <o:OLEObject Type="Embed" ProgID="Equation.DSMT4" ShapeID="_x0000_i1062" DrawAspect="Content" ObjectID="_1576477249" r:id="rId82"/>
              </w:object>
            </w:r>
            <w:r w:rsidR="00D50641">
              <w:rPr>
                <w:noProof/>
              </w:rPr>
              <w:t xml:space="preserve"> </w:t>
            </w:r>
            <w:r>
              <w:rPr>
                <w:noProof/>
              </w:rPr>
              <w:t>______</w:t>
            </w:r>
          </w:p>
        </w:tc>
        <w:tc>
          <w:tcPr>
            <w:tcW w:w="3597" w:type="dxa"/>
          </w:tcPr>
          <w:p w14:paraId="1B7BB7B7" w14:textId="77777777" w:rsidR="00B01842" w:rsidRDefault="00F62369" w:rsidP="00D24037">
            <w:pPr>
              <w:rPr>
                <w:noProof/>
              </w:rPr>
            </w:pPr>
            <w:r w:rsidRPr="00F62369">
              <w:rPr>
                <w:noProof/>
              </w:rPr>
              <w:drawing>
                <wp:anchor distT="0" distB="0" distL="114300" distR="114300" simplePos="0" relativeHeight="251672576" behindDoc="1" locked="0" layoutInCell="1" allowOverlap="1" wp14:anchorId="1B7BB802" wp14:editId="1B7BB803">
                  <wp:simplePos x="0" y="0"/>
                  <wp:positionH relativeFrom="column">
                    <wp:posOffset>1153160</wp:posOffset>
                  </wp:positionH>
                  <wp:positionV relativeFrom="paragraph">
                    <wp:posOffset>0</wp:posOffset>
                  </wp:positionV>
                  <wp:extent cx="1059180" cy="1082040"/>
                  <wp:effectExtent l="0" t="0" r="0" b="0"/>
                  <wp:wrapTight wrapText="bothSides">
                    <wp:wrapPolygon edited="0">
                      <wp:start x="14374" y="380"/>
                      <wp:lineTo x="6993" y="2282"/>
                      <wp:lineTo x="777" y="4944"/>
                      <wp:lineTo x="388" y="9127"/>
                      <wp:lineTo x="1165" y="20155"/>
                      <wp:lineTo x="4273" y="20155"/>
                      <wp:lineTo x="10489" y="19394"/>
                      <wp:lineTo x="18259" y="15972"/>
                      <wp:lineTo x="17871" y="13310"/>
                      <wp:lineTo x="20590" y="12169"/>
                      <wp:lineTo x="20590" y="10648"/>
                      <wp:lineTo x="17871" y="7225"/>
                      <wp:lineTo x="17094" y="380"/>
                      <wp:lineTo x="14374" y="380"/>
                    </wp:wrapPolygon>
                  </wp:wrapTight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18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t xml:space="preserve">14. </w:t>
            </w:r>
          </w:p>
          <w:p w14:paraId="1B7BB7B8" w14:textId="77777777" w:rsidR="00F62369" w:rsidRDefault="00F62369" w:rsidP="00D24037">
            <w:pPr>
              <w:rPr>
                <w:noProof/>
              </w:rPr>
            </w:pPr>
            <w:r w:rsidRPr="00F62369">
              <w:rPr>
                <w:noProof/>
                <w:position w:val="-6"/>
              </w:rPr>
              <w:object w:dxaOrig="999" w:dyaOrig="360" w14:anchorId="1B7BB804">
                <v:shape id="_x0000_i1063" type="#_x0000_t75" style="width:50pt;height:18pt" o:ole="">
                  <v:imagedata r:id="rId84" o:title=""/>
                </v:shape>
                <o:OLEObject Type="Embed" ProgID="Equation.DSMT4" ShapeID="_x0000_i1063" DrawAspect="Content" ObjectID="_1576477250" r:id="rId85"/>
              </w:object>
            </w:r>
            <w:r>
              <w:rPr>
                <w:noProof/>
              </w:rPr>
              <w:t xml:space="preserve"> </w:t>
            </w:r>
          </w:p>
          <w:p w14:paraId="1B7BB7B9" w14:textId="77777777" w:rsidR="00F62369" w:rsidRDefault="00F62369" w:rsidP="00D24037">
            <w:pPr>
              <w:rPr>
                <w:noProof/>
              </w:rPr>
            </w:pPr>
          </w:p>
          <w:p w14:paraId="1B7BB7BA" w14:textId="77777777" w:rsidR="00F62369" w:rsidRPr="00C155B7" w:rsidRDefault="00F62369" w:rsidP="00D24037">
            <w:pPr>
              <w:rPr>
                <w:noProof/>
              </w:rPr>
            </w:pPr>
            <w:r w:rsidRPr="00F62369">
              <w:rPr>
                <w:noProof/>
                <w:position w:val="-4"/>
              </w:rPr>
              <w:object w:dxaOrig="620" w:dyaOrig="260" w14:anchorId="1B7BB805">
                <v:shape id="_x0000_i1064" type="#_x0000_t75" style="width:31.5pt;height:13.5pt" o:ole="">
                  <v:imagedata r:id="rId86" o:title=""/>
                </v:shape>
                <o:OLEObject Type="Embed" ProgID="Equation.DSMT4" ShapeID="_x0000_i1064" DrawAspect="Content" ObjectID="_1576477251" r:id="rId87"/>
              </w:object>
            </w:r>
            <w:r>
              <w:rPr>
                <w:noProof/>
              </w:rPr>
              <w:t xml:space="preserve"> ______</w:t>
            </w:r>
          </w:p>
        </w:tc>
        <w:tc>
          <w:tcPr>
            <w:tcW w:w="3597" w:type="dxa"/>
          </w:tcPr>
          <w:p w14:paraId="1B7BB7BB" w14:textId="77777777" w:rsidR="00B01842" w:rsidRDefault="00B01842" w:rsidP="00D24037">
            <w:pPr>
              <w:rPr>
                <w:noProof/>
              </w:rPr>
            </w:pPr>
            <w:r w:rsidRPr="00C155B7">
              <w:rPr>
                <w:noProof/>
              </w:rPr>
              <w:drawing>
                <wp:anchor distT="0" distB="0" distL="114300" distR="114300" simplePos="0" relativeHeight="251673600" behindDoc="1" locked="0" layoutInCell="1" allowOverlap="1" wp14:anchorId="1B7BB806" wp14:editId="1B7BB807">
                  <wp:simplePos x="0" y="0"/>
                  <wp:positionH relativeFrom="column">
                    <wp:posOffset>1068070</wp:posOffset>
                  </wp:positionH>
                  <wp:positionV relativeFrom="paragraph">
                    <wp:posOffset>38100</wp:posOffset>
                  </wp:positionV>
                  <wp:extent cx="1066800" cy="1051560"/>
                  <wp:effectExtent l="0" t="0" r="0" b="0"/>
                  <wp:wrapTight wrapText="bothSides">
                    <wp:wrapPolygon edited="0">
                      <wp:start x="771" y="391"/>
                      <wp:lineTo x="386" y="14870"/>
                      <wp:lineTo x="5786" y="19174"/>
                      <wp:lineTo x="7329" y="19957"/>
                      <wp:lineTo x="18129" y="19957"/>
                      <wp:lineTo x="18129" y="13696"/>
                      <wp:lineTo x="20057" y="10174"/>
                      <wp:lineTo x="20057" y="7826"/>
                      <wp:lineTo x="18129" y="7435"/>
                      <wp:lineTo x="18514" y="4696"/>
                      <wp:lineTo x="10800" y="1174"/>
                      <wp:lineTo x="3471" y="391"/>
                      <wp:lineTo x="771" y="391"/>
                    </wp:wrapPolygon>
                  </wp:wrapTight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92505">
              <w:rPr>
                <w:noProof/>
              </w:rPr>
              <w:t>15.</w:t>
            </w:r>
          </w:p>
          <w:p w14:paraId="1B7BB7BC" w14:textId="77777777" w:rsidR="00592505" w:rsidRDefault="00592505" w:rsidP="00592505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999" w:dyaOrig="279" w14:anchorId="1B7BB808">
                <v:shape id="_x0000_i1065" type="#_x0000_t75" style="width:50pt;height:14pt" o:ole="">
                  <v:imagedata r:id="rId88" o:title=""/>
                </v:shape>
                <o:OLEObject Type="Embed" ProgID="Equation.DSMT4" ShapeID="_x0000_i1065" DrawAspect="Content" ObjectID="_1576477252" r:id="rId89"/>
              </w:object>
            </w:r>
            <w:r>
              <w:rPr>
                <w:noProof/>
              </w:rPr>
              <w:t xml:space="preserve"> </w:t>
            </w:r>
          </w:p>
          <w:p w14:paraId="1B7BB7BD" w14:textId="77777777" w:rsidR="00592505" w:rsidRDefault="00592505" w:rsidP="00592505">
            <w:pPr>
              <w:rPr>
                <w:noProof/>
              </w:rPr>
            </w:pPr>
          </w:p>
          <w:p w14:paraId="1B7BB7BE" w14:textId="77777777" w:rsidR="00592505" w:rsidRPr="00C155B7" w:rsidRDefault="00592505" w:rsidP="00592505">
            <w:pPr>
              <w:rPr>
                <w:noProof/>
              </w:rPr>
            </w:pPr>
            <w:r w:rsidRPr="00D50641">
              <w:rPr>
                <w:noProof/>
                <w:position w:val="-6"/>
              </w:rPr>
              <w:object w:dxaOrig="580" w:dyaOrig="360" w14:anchorId="1B7BB809">
                <v:shape id="_x0000_i1066" type="#_x0000_t75" style="width:28.5pt;height:18pt" o:ole="">
                  <v:imagedata r:id="rId90" o:title=""/>
                </v:shape>
                <o:OLEObject Type="Embed" ProgID="Equation.DSMT4" ShapeID="_x0000_i1066" DrawAspect="Content" ObjectID="_1576477253" r:id="rId91"/>
              </w:object>
            </w:r>
            <w:r>
              <w:rPr>
                <w:noProof/>
              </w:rPr>
              <w:t xml:space="preserve"> ______</w:t>
            </w:r>
          </w:p>
        </w:tc>
      </w:tr>
    </w:tbl>
    <w:p w14:paraId="1B7BB7C0" w14:textId="77777777" w:rsidR="00E236CD" w:rsidRDefault="00E236CD" w:rsidP="00E236CD">
      <w:pPr>
        <w:tabs>
          <w:tab w:val="left" w:pos="5892"/>
        </w:tabs>
        <w:rPr>
          <w:sz w:val="28"/>
          <w:szCs w:val="28"/>
        </w:rPr>
      </w:pPr>
    </w:p>
    <w:p w14:paraId="1B7BB7C1" w14:textId="77777777" w:rsidR="00B92B9C" w:rsidRPr="00E236CD" w:rsidRDefault="00B92B9C" w:rsidP="00E236CD">
      <w:pPr>
        <w:tabs>
          <w:tab w:val="left" w:pos="5892"/>
        </w:tabs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1B7BB80A" wp14:editId="1B7BB80B">
            <wp:extent cx="6353175" cy="26765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35317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7BB80C" wp14:editId="1B7BB80D">
            <wp:extent cx="6372225" cy="21336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372225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7BB80E" wp14:editId="1B7BB80F">
            <wp:extent cx="6448425" cy="203835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44842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B7BB810" wp14:editId="1B7BB811">
            <wp:extent cx="6477000" cy="19907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647700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92B9C" w:rsidRPr="00E236CD" w:rsidSect="00D240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037"/>
    <w:rsid w:val="0000625A"/>
    <w:rsid w:val="000A187B"/>
    <w:rsid w:val="001171F5"/>
    <w:rsid w:val="00192BA5"/>
    <w:rsid w:val="001B36B3"/>
    <w:rsid w:val="00260F5F"/>
    <w:rsid w:val="002B6DA7"/>
    <w:rsid w:val="00466103"/>
    <w:rsid w:val="00485934"/>
    <w:rsid w:val="00543647"/>
    <w:rsid w:val="00592505"/>
    <w:rsid w:val="005A32F8"/>
    <w:rsid w:val="0067329B"/>
    <w:rsid w:val="00796DC9"/>
    <w:rsid w:val="007E54C4"/>
    <w:rsid w:val="008702EB"/>
    <w:rsid w:val="00AB0DFC"/>
    <w:rsid w:val="00AC30F0"/>
    <w:rsid w:val="00AF61F6"/>
    <w:rsid w:val="00B01842"/>
    <w:rsid w:val="00B92B9C"/>
    <w:rsid w:val="00C155B7"/>
    <w:rsid w:val="00C76E06"/>
    <w:rsid w:val="00D24037"/>
    <w:rsid w:val="00D50641"/>
    <w:rsid w:val="00D65031"/>
    <w:rsid w:val="00E236CD"/>
    <w:rsid w:val="00E6346F"/>
    <w:rsid w:val="00EF6DE1"/>
    <w:rsid w:val="00F62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1B7BB778"/>
  <w15:chartTrackingRefBased/>
  <w15:docId w15:val="{4DEE0587-6768-4ED6-843E-D0C2F6F63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36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24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18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187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C30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emf"/><Relationship Id="rId84" Type="http://schemas.openxmlformats.org/officeDocument/2006/relationships/image" Target="media/image43.wmf"/><Relationship Id="rId89" Type="http://schemas.openxmlformats.org/officeDocument/2006/relationships/oleObject" Target="embeddings/oleObject41.bin"/><Relationship Id="rId16" Type="http://schemas.openxmlformats.org/officeDocument/2006/relationships/image" Target="media/image7.emf"/><Relationship Id="rId11" Type="http://schemas.openxmlformats.org/officeDocument/2006/relationships/image" Target="media/image5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74" Type="http://schemas.openxmlformats.org/officeDocument/2006/relationships/oleObject" Target="embeddings/oleObject34.bin"/><Relationship Id="rId79" Type="http://schemas.openxmlformats.org/officeDocument/2006/relationships/image" Target="media/image40.wmf"/><Relationship Id="rId5" Type="http://schemas.openxmlformats.org/officeDocument/2006/relationships/image" Target="media/image2.wmf"/><Relationship Id="rId90" Type="http://schemas.openxmlformats.org/officeDocument/2006/relationships/image" Target="media/image46.wmf"/><Relationship Id="rId95" Type="http://schemas.openxmlformats.org/officeDocument/2006/relationships/image" Target="media/image50.png"/><Relationship Id="rId22" Type="http://schemas.openxmlformats.org/officeDocument/2006/relationships/image" Target="media/image10.emf"/><Relationship Id="rId27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8.wmf"/><Relationship Id="rId83" Type="http://schemas.openxmlformats.org/officeDocument/2006/relationships/image" Target="media/image42.emf"/><Relationship Id="rId88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9.png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5.bin"/><Relationship Id="rId97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6.wmf"/><Relationship Id="rId92" Type="http://schemas.openxmlformats.org/officeDocument/2006/relationships/image" Target="media/image47.png"/><Relationship Id="rId2" Type="http://schemas.openxmlformats.org/officeDocument/2006/relationships/settings" Target="setting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61" Type="http://schemas.openxmlformats.org/officeDocument/2006/relationships/image" Target="media/image30.e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6</Words>
  <Characters>140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Angela Milani</cp:lastModifiedBy>
  <cp:revision>2</cp:revision>
  <cp:lastPrinted>2016-11-15T23:10:00Z</cp:lastPrinted>
  <dcterms:created xsi:type="dcterms:W3CDTF">2018-01-03T14:33:00Z</dcterms:created>
  <dcterms:modified xsi:type="dcterms:W3CDTF">2018-01-0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